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322D2" w:rsidRDefault="00C84FE6">
      <w:r>
        <w:t>Math 3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:</w:t>
      </w:r>
    </w:p>
    <w:p w:rsidR="00C84FE6" w:rsidRDefault="00FC0815" w:rsidP="00C84FE6">
      <w:pPr>
        <w:pStyle w:val="ListParagraph"/>
        <w:numPr>
          <w:ilvl w:val="1"/>
          <w:numId w:val="1"/>
        </w:numPr>
      </w:pPr>
      <w:r>
        <w:t>The Function Machine</w:t>
      </w:r>
    </w:p>
    <w:p w:rsidR="006F49DC" w:rsidRDefault="006F49DC" w:rsidP="00C84FE6"/>
    <w:p w:rsidR="008E681F" w:rsidRDefault="006F49DC" w:rsidP="00C84FE6">
      <w:r>
        <w:t>1</w:t>
      </w:r>
      <w:r w:rsidR="00C84FE6">
        <w:t>.</w:t>
      </w:r>
      <w:r w:rsidR="00C84FE6">
        <w:tab/>
      </w:r>
      <w:r>
        <w:t xml:space="preserve">Using </w:t>
      </w:r>
      <w:r w:rsidR="008E681F">
        <w:t xml:space="preserve">the table below for </w:t>
      </w:r>
      <w:r>
        <w:t>f(x) and thinking about a function machine, determine the following:</w:t>
      </w:r>
    </w:p>
    <w:tbl>
      <w:tblPr>
        <w:tblW w:w="7680" w:type="dxa"/>
        <w:tblInd w:w="88" w:type="dxa"/>
        <w:tblLook w:val="04A0"/>
      </w:tblPr>
      <w:tblGrid>
        <w:gridCol w:w="960"/>
        <w:gridCol w:w="960"/>
        <w:gridCol w:w="960"/>
        <w:gridCol w:w="960"/>
        <w:gridCol w:w="960"/>
        <w:gridCol w:w="960"/>
        <w:gridCol w:w="960"/>
        <w:gridCol w:w="960"/>
      </w:tblGrid>
      <w:tr w:rsidR="008E681F" w:rsidRPr="008E681F" w:rsidTr="008E681F">
        <w:trPr>
          <w:trHeight w:val="315"/>
        </w:trPr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8E681F" w:rsidRPr="008E681F" w:rsidRDefault="008E681F" w:rsidP="008E681F">
            <w:pPr>
              <w:spacing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8E681F">
              <w:rPr>
                <w:rFonts w:ascii="Calibri" w:eastAsia="Times New Roman" w:hAnsi="Calibri" w:cs="Calibri"/>
                <w:color w:val="000000"/>
              </w:rPr>
              <w:t>x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E681F" w:rsidRPr="008E681F" w:rsidRDefault="008E681F" w:rsidP="006F49DC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8E681F">
              <w:rPr>
                <w:rFonts w:ascii="Calibri" w:eastAsia="Times New Roman" w:hAnsi="Calibri" w:cs="Calibri"/>
                <w:color w:val="000000"/>
              </w:rPr>
              <w:t>-</w:t>
            </w:r>
            <w:r w:rsidR="006F49DC">
              <w:rPr>
                <w:rFonts w:ascii="Calibri" w:eastAsia="Times New Roman" w:hAnsi="Calibri" w:cs="Calibri"/>
                <w:color w:val="000000"/>
              </w:rPr>
              <w:t>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E681F" w:rsidRPr="008E681F" w:rsidRDefault="008E681F" w:rsidP="006F49DC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8E681F">
              <w:rPr>
                <w:rFonts w:ascii="Calibri" w:eastAsia="Times New Roman" w:hAnsi="Calibri" w:cs="Calibri"/>
                <w:color w:val="000000"/>
              </w:rPr>
              <w:t>-</w:t>
            </w:r>
            <w:r w:rsidR="006F49DC">
              <w:rPr>
                <w:rFonts w:ascii="Calibri" w:eastAsia="Times New Roman" w:hAnsi="Calibri" w:cs="Calibri"/>
                <w:color w:val="000000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E681F" w:rsidRPr="008E681F" w:rsidRDefault="006F49DC" w:rsidP="008E681F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alibri" w:eastAsia="Times New Roman" w:hAnsi="Calibri" w:cs="Calibri"/>
                <w:color w:val="000000"/>
              </w:rPr>
              <w:t>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E681F" w:rsidRPr="008E681F" w:rsidRDefault="006F49DC" w:rsidP="008E681F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alibri" w:eastAsia="Times New Roman" w:hAnsi="Calibri" w:cs="Calibri"/>
                <w:color w:val="000000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E681F" w:rsidRPr="008E681F" w:rsidRDefault="006F49DC" w:rsidP="008E681F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alibri" w:eastAsia="Times New Roman" w:hAnsi="Calibri" w:cs="Calibri"/>
                <w:color w:val="000000"/>
              </w:rPr>
              <w:t>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E681F" w:rsidRPr="008E681F" w:rsidRDefault="006F49DC" w:rsidP="008E681F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alibri" w:eastAsia="Times New Roman" w:hAnsi="Calibri" w:cs="Calibri"/>
                <w:color w:val="000000"/>
              </w:rPr>
              <w:t>3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E681F" w:rsidRPr="008E681F" w:rsidRDefault="006F49DC" w:rsidP="008E681F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alibri" w:eastAsia="Times New Roman" w:hAnsi="Calibri" w:cs="Calibri"/>
                <w:color w:val="000000"/>
              </w:rPr>
              <w:t>4</w:t>
            </w:r>
          </w:p>
        </w:tc>
      </w:tr>
      <w:tr w:rsidR="008E681F" w:rsidRPr="008E681F" w:rsidTr="008E681F">
        <w:trPr>
          <w:trHeight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8E681F" w:rsidRPr="008E681F" w:rsidRDefault="006F49DC" w:rsidP="008E681F">
            <w:pPr>
              <w:spacing w:line="240" w:lineRule="auto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alibri" w:eastAsia="Times New Roman" w:hAnsi="Calibri" w:cs="Calibri"/>
                <w:color w:val="000000"/>
              </w:rPr>
              <w:t>f</w:t>
            </w:r>
            <w:r w:rsidR="008E681F" w:rsidRPr="008E681F">
              <w:rPr>
                <w:rFonts w:ascii="Calibri" w:eastAsia="Times New Roman" w:hAnsi="Calibri" w:cs="Calibri"/>
                <w:color w:val="000000"/>
              </w:rPr>
              <w:t>(x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E681F" w:rsidRPr="008E681F" w:rsidRDefault="006F49DC" w:rsidP="006F49DC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alibri" w:eastAsia="Times New Roman" w:hAnsi="Calibri" w:cs="Calibri"/>
                <w:color w:val="000000"/>
              </w:rPr>
              <w:t>-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E681F" w:rsidRPr="008E681F" w:rsidRDefault="006F49DC" w:rsidP="006F49DC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alibri" w:eastAsia="Times New Roman" w:hAnsi="Calibri" w:cs="Calibri"/>
                <w:color w:val="000000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E681F" w:rsidRPr="008E681F" w:rsidRDefault="006F49DC" w:rsidP="006F49DC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alibri" w:eastAsia="Times New Roman" w:hAnsi="Calibri" w:cs="Calibri"/>
                <w:color w:val="00000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E681F" w:rsidRPr="008E681F" w:rsidRDefault="006F49DC" w:rsidP="008E681F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alibri" w:eastAsia="Times New Roman" w:hAnsi="Calibri" w:cs="Calibri"/>
                <w:color w:val="00000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E681F" w:rsidRPr="008E681F" w:rsidRDefault="006F49DC" w:rsidP="008E681F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alibri" w:eastAsia="Times New Roman" w:hAnsi="Calibri" w:cs="Calibri"/>
                <w:color w:val="000000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E681F" w:rsidRPr="008E681F" w:rsidRDefault="006F49DC" w:rsidP="008E681F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alibri" w:eastAsia="Times New Roman" w:hAnsi="Calibri" w:cs="Calibri"/>
                <w:color w:val="000000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E681F" w:rsidRPr="008E681F" w:rsidRDefault="006F49DC" w:rsidP="008E681F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alibri" w:eastAsia="Times New Roman" w:hAnsi="Calibri" w:cs="Calibri"/>
                <w:color w:val="000000"/>
              </w:rPr>
              <w:t>5</w:t>
            </w:r>
          </w:p>
        </w:tc>
      </w:tr>
    </w:tbl>
    <w:p w:rsidR="00C84FE6" w:rsidRDefault="00C84FE6" w:rsidP="00C84FE6"/>
    <w:p w:rsidR="008E681F" w:rsidRDefault="006F49DC" w:rsidP="00C84FE6"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920490</wp:posOffset>
            </wp:positionH>
            <wp:positionV relativeFrom="paragraph">
              <wp:posOffset>151130</wp:posOffset>
            </wp:positionV>
            <wp:extent cx="1184910" cy="1280160"/>
            <wp:effectExtent l="19050" t="0" r="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 l="12727" t="25099" r="20699" b="162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4910" cy="1280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F49DC" w:rsidRPr="006F49DC" w:rsidRDefault="006F49DC" w:rsidP="006F49DC">
      <w:pPr>
        <w:pStyle w:val="ListParagraph"/>
        <w:numPr>
          <w:ilvl w:val="0"/>
          <w:numId w:val="4"/>
        </w:numPr>
      </w:pPr>
      <w:r w:rsidRPr="001D6110">
        <w:rPr>
          <w:position w:val="-10"/>
        </w:rPr>
        <w:object w:dxaOrig="8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42pt;height:16.2pt" o:ole="">
            <v:imagedata r:id="rId6" o:title=""/>
          </v:shape>
          <o:OLEObject Type="Embed" ProgID="Equation.DSMT4" ShapeID="_x0000_i1038" DrawAspect="Content" ObjectID="_1533097603" r:id="rId7"/>
        </w:object>
      </w:r>
      <w:r>
        <w:rPr>
          <w:position w:val="-10"/>
        </w:rPr>
        <w:t xml:space="preserve">         </w:t>
      </w:r>
    </w:p>
    <w:p w:rsidR="006F49DC" w:rsidRDefault="006F49DC" w:rsidP="006F49DC"/>
    <w:p w:rsidR="006F49DC" w:rsidRDefault="006F49DC" w:rsidP="006F49DC">
      <w:pPr>
        <w:rPr>
          <w:noProof/>
        </w:rPr>
      </w:pPr>
    </w:p>
    <w:p w:rsidR="006F49DC" w:rsidRDefault="006F49DC" w:rsidP="006F49DC"/>
    <w:p w:rsidR="006F49DC" w:rsidRDefault="006F49DC" w:rsidP="00C84FE6"/>
    <w:p w:rsidR="00FC0815" w:rsidRDefault="00FC0815" w:rsidP="00C84FE6"/>
    <w:p w:rsidR="00FC0815" w:rsidRDefault="00FC0815" w:rsidP="00C84FE6"/>
    <w:p w:rsidR="00FC0815" w:rsidRDefault="00FC0815" w:rsidP="00C84FE6"/>
    <w:p w:rsidR="00FC0815" w:rsidRDefault="00FC0815" w:rsidP="00C84FE6"/>
    <w:p w:rsidR="006F49DC" w:rsidRDefault="00FC0815" w:rsidP="00C84FE6"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9" type="#_x0000_t32" style="position:absolute;margin-left:16.8pt;margin-top:1.4pt;width:405.6pt;height:0;z-index:251661312" o:connectortype="straight"/>
        </w:pict>
      </w: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989070</wp:posOffset>
            </wp:positionH>
            <wp:positionV relativeFrom="paragraph">
              <wp:posOffset>137795</wp:posOffset>
            </wp:positionV>
            <wp:extent cx="1184910" cy="1280160"/>
            <wp:effectExtent l="19050" t="0" r="0" b="0"/>
            <wp:wrapNone/>
            <wp:docPr id="3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 l="12727" t="25099" r="20699" b="162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4910" cy="1280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E681F" w:rsidRPr="00FC0815" w:rsidRDefault="00FC0815" w:rsidP="00FC0815">
      <w:pPr>
        <w:pStyle w:val="ListParagraph"/>
        <w:numPr>
          <w:ilvl w:val="0"/>
          <w:numId w:val="4"/>
        </w:numPr>
        <w:rPr>
          <w:position w:val="-6"/>
        </w:rPr>
      </w:pPr>
      <w:r w:rsidRPr="00FC0815">
        <w:rPr>
          <w:position w:val="6"/>
        </w:rPr>
        <w:t xml:space="preserve">Find x when </w:t>
      </w:r>
      <w:r w:rsidR="006F49DC" w:rsidRPr="00FC0815">
        <w:rPr>
          <w:position w:val="-6"/>
        </w:rPr>
        <w:object w:dxaOrig="880" w:dyaOrig="320">
          <v:shape id="_x0000_i1049" type="#_x0000_t75" style="width:43.8pt;height:16.2pt" o:ole="">
            <v:imagedata r:id="rId8" o:title=""/>
          </v:shape>
          <o:OLEObject Type="Embed" ProgID="Equation.DSMT4" ShapeID="_x0000_i1049" DrawAspect="Content" ObjectID="_1533097604" r:id="rId9"/>
        </w:object>
      </w:r>
    </w:p>
    <w:p w:rsidR="001D6110" w:rsidRDefault="001D6110" w:rsidP="001D6110"/>
    <w:p w:rsidR="00CF488F" w:rsidRDefault="00CF488F" w:rsidP="001D6110"/>
    <w:p w:rsidR="00CF488F" w:rsidRDefault="00CF488F" w:rsidP="001D6110"/>
    <w:p w:rsidR="00CF488F" w:rsidRDefault="00CF488F" w:rsidP="001D6110"/>
    <w:p w:rsidR="001D6110" w:rsidRDefault="001D6110" w:rsidP="001D6110"/>
    <w:p w:rsidR="00FC0815" w:rsidRDefault="00FC0815" w:rsidP="001D6110"/>
    <w:p w:rsidR="001D6110" w:rsidRDefault="001D6110" w:rsidP="001D6110">
      <w:pPr>
        <w:rPr>
          <w:position w:val="-16"/>
        </w:rPr>
      </w:pPr>
    </w:p>
    <w:p w:rsidR="00FC0815" w:rsidRDefault="00FC0815" w:rsidP="001D6110">
      <w:pPr>
        <w:rPr>
          <w:position w:val="-16"/>
        </w:rPr>
      </w:pPr>
    </w:p>
    <w:p w:rsidR="00FC0815" w:rsidRDefault="00FC0815" w:rsidP="001D6110">
      <w:pPr>
        <w:rPr>
          <w:position w:val="-16"/>
        </w:rPr>
      </w:pPr>
      <w:r>
        <w:rPr>
          <w:noProof/>
        </w:rPr>
        <w:pict>
          <v:shape id="_x0000_s1030" type="#_x0000_t32" style="position:absolute;margin-left:28.8pt;margin-top:2.95pt;width:405.6pt;height:0;z-index:251664384" o:connectortype="straight"/>
        </w:pict>
      </w:r>
    </w:p>
    <w:p w:rsidR="00FC0815" w:rsidRPr="00FC0815" w:rsidRDefault="00FC0815" w:rsidP="00FC0815">
      <w:pPr>
        <w:pStyle w:val="ListParagraph"/>
        <w:numPr>
          <w:ilvl w:val="0"/>
          <w:numId w:val="4"/>
        </w:numPr>
        <w:rPr>
          <w:position w:val="6"/>
        </w:rPr>
      </w:pPr>
      <w:r w:rsidRPr="00FC0815">
        <w:rPr>
          <w:noProof/>
          <w:position w:val="6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034790</wp:posOffset>
            </wp:positionH>
            <wp:positionV relativeFrom="paragraph">
              <wp:posOffset>107950</wp:posOffset>
            </wp:positionV>
            <wp:extent cx="1184910" cy="1280160"/>
            <wp:effectExtent l="19050" t="0" r="0" b="0"/>
            <wp:wrapNone/>
            <wp:docPr id="4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 l="12727" t="25099" r="20699" b="162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4910" cy="1280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C0815">
        <w:object w:dxaOrig="880" w:dyaOrig="360">
          <v:shape id="_x0000_i1070" type="#_x0000_t75" style="width:43.8pt;height:18pt" o:ole="">
            <v:imagedata r:id="rId10" o:title=""/>
          </v:shape>
          <o:OLEObject Type="Embed" ProgID="Equation.DSMT4" ShapeID="_x0000_i1070" DrawAspect="Content" ObjectID="_1533097605" r:id="rId11"/>
        </w:object>
      </w:r>
    </w:p>
    <w:p w:rsidR="00FC0815" w:rsidRDefault="00FC0815" w:rsidP="00FC0815">
      <w:pPr>
        <w:pStyle w:val="ListParagraph"/>
      </w:pPr>
    </w:p>
    <w:p w:rsidR="00FC0815" w:rsidRDefault="00FC0815" w:rsidP="00FC0815">
      <w:pPr>
        <w:pStyle w:val="ListParagraph"/>
      </w:pPr>
    </w:p>
    <w:p w:rsidR="00FC0815" w:rsidRDefault="00FC0815" w:rsidP="00FC0815">
      <w:pPr>
        <w:pStyle w:val="ListParagraph"/>
      </w:pPr>
    </w:p>
    <w:p w:rsidR="00FC0815" w:rsidRDefault="00FC0815" w:rsidP="00FC0815">
      <w:pPr>
        <w:pStyle w:val="ListParagraph"/>
      </w:pPr>
    </w:p>
    <w:p w:rsidR="00FC0815" w:rsidRDefault="00FC0815" w:rsidP="00FC0815">
      <w:pPr>
        <w:pStyle w:val="ListParagraph"/>
      </w:pPr>
    </w:p>
    <w:p w:rsidR="00FC0815" w:rsidRDefault="00FC0815" w:rsidP="00FC0815">
      <w:pPr>
        <w:pStyle w:val="ListParagraph"/>
      </w:pPr>
    </w:p>
    <w:p w:rsidR="00FC0815" w:rsidRDefault="00FC0815" w:rsidP="00FC0815">
      <w:pPr>
        <w:pStyle w:val="ListParagraph"/>
      </w:pPr>
    </w:p>
    <w:p w:rsidR="00FC0815" w:rsidRDefault="00FC0815" w:rsidP="00FC0815">
      <w:pPr>
        <w:pStyle w:val="ListParagraph"/>
      </w:pPr>
    </w:p>
    <w:p w:rsidR="00FC0815" w:rsidRDefault="00FC0815" w:rsidP="00FC0815">
      <w:pPr>
        <w:pStyle w:val="ListParagraph"/>
      </w:pPr>
    </w:p>
    <w:p w:rsidR="00FC0815" w:rsidRDefault="00FC0815" w:rsidP="00FC0815">
      <w:pPr>
        <w:pStyle w:val="ListParagraph"/>
        <w:numPr>
          <w:ilvl w:val="0"/>
          <w:numId w:val="4"/>
        </w:numPr>
      </w:pPr>
      <w:r w:rsidRPr="00FC0815">
        <w:rPr>
          <w:position w:val="-28"/>
        </w:rPr>
        <w:object w:dxaOrig="1840" w:dyaOrig="700">
          <v:shape id="_x0000_i1079" type="#_x0000_t75" style="width:91.8pt;height:34.8pt" o:ole="">
            <v:imagedata r:id="rId12" o:title=""/>
          </v:shape>
          <o:OLEObject Type="Embed" ProgID="Equation.DSMT4" ShapeID="_x0000_i1079" DrawAspect="Content" ObjectID="_1533097606" r:id="rId13"/>
        </w:object>
      </w:r>
      <w:r w:rsidR="0010333E">
        <w:t>=</w:t>
      </w:r>
    </w:p>
    <w:sectPr w:rsidR="00FC0815" w:rsidSect="00E322D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720150B"/>
    <w:multiLevelType w:val="hybridMultilevel"/>
    <w:tmpl w:val="F0DEF378"/>
    <w:lvl w:ilvl="0" w:tplc="04090019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>
    <w:nsid w:val="40E5575F"/>
    <w:multiLevelType w:val="hybridMultilevel"/>
    <w:tmpl w:val="7BDABCB0"/>
    <w:lvl w:ilvl="0" w:tplc="63DEB1F2">
      <w:start w:val="1"/>
      <w:numFmt w:val="decimal"/>
      <w:lvlText w:val="%1."/>
      <w:lvlJc w:val="left"/>
      <w:pPr>
        <w:ind w:left="720" w:hanging="360"/>
      </w:pPr>
      <w:rPr>
        <w:rFonts w:hint="default"/>
        <w:position w:val="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1AA5BAA"/>
    <w:multiLevelType w:val="multilevel"/>
    <w:tmpl w:val="00089A1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-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-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1800" w:hanging="1800"/>
      </w:pPr>
      <w:rPr>
        <w:rFonts w:hint="default"/>
      </w:rPr>
    </w:lvl>
  </w:abstractNum>
  <w:abstractNum w:abstractNumId="3">
    <w:nsid w:val="5EC2704A"/>
    <w:multiLevelType w:val="hybridMultilevel"/>
    <w:tmpl w:val="4E42ADC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proofState w:spelling="clean" w:grammar="clean"/>
  <w:defaultTabStop w:val="720"/>
  <w:characterSpacingControl w:val="doNotCompress"/>
  <w:compat/>
  <w:rsids>
    <w:rsidRoot w:val="00C84FE6"/>
    <w:rsid w:val="0010333E"/>
    <w:rsid w:val="001205D1"/>
    <w:rsid w:val="001D6110"/>
    <w:rsid w:val="00317F53"/>
    <w:rsid w:val="0048791F"/>
    <w:rsid w:val="00574111"/>
    <w:rsid w:val="00682A21"/>
    <w:rsid w:val="006F49DC"/>
    <w:rsid w:val="007A41DA"/>
    <w:rsid w:val="008E681F"/>
    <w:rsid w:val="00977508"/>
    <w:rsid w:val="009B05A2"/>
    <w:rsid w:val="00A105B7"/>
    <w:rsid w:val="00BE6442"/>
    <w:rsid w:val="00C84FE6"/>
    <w:rsid w:val="00CF488F"/>
    <w:rsid w:val="00D42B45"/>
    <w:rsid w:val="00D876F8"/>
    <w:rsid w:val="00E322D2"/>
    <w:rsid w:val="00FC081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  <o:rules v:ext="edit">
        <o:r id="V:Rule2" type="connector" idref="#_x0000_s1029"/>
        <o:r id="V:Rule3" type="connector" idref="#_x0000_s103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322D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84FE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84FE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4FE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851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98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54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251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2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607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1</Pages>
  <Words>51</Words>
  <Characters>293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ayfield City Schools</Company>
  <LinksUpToDate>false</LinksUpToDate>
  <CharactersWithSpaces>3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3</cp:revision>
  <cp:lastPrinted>2015-08-25T11:55:00Z</cp:lastPrinted>
  <dcterms:created xsi:type="dcterms:W3CDTF">2016-08-19T11:17:00Z</dcterms:created>
  <dcterms:modified xsi:type="dcterms:W3CDTF">2016-08-19T11:39:00Z</dcterms:modified>
</cp:coreProperties>
</file>